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96" r:id="rId1"/>
  </p:sldMasterIdLst>
  <p:notesMasterIdLst>
    <p:notesMasterId r:id="rId21"/>
  </p:notesMasterIdLst>
  <p:handoutMasterIdLst>
    <p:handoutMasterId r:id="rId22"/>
  </p:handoutMasterIdLst>
  <p:sldIdLst>
    <p:sldId id="256" r:id="rId2"/>
    <p:sldId id="304" r:id="rId3"/>
    <p:sldId id="275" r:id="rId4"/>
    <p:sldId id="306" r:id="rId5"/>
    <p:sldId id="276" r:id="rId6"/>
    <p:sldId id="290" r:id="rId7"/>
    <p:sldId id="279" r:id="rId8"/>
    <p:sldId id="280" r:id="rId9"/>
    <p:sldId id="291" r:id="rId10"/>
    <p:sldId id="295" r:id="rId11"/>
    <p:sldId id="302" r:id="rId12"/>
    <p:sldId id="292" r:id="rId13"/>
    <p:sldId id="293" r:id="rId14"/>
    <p:sldId id="308" r:id="rId15"/>
    <p:sldId id="261" r:id="rId16"/>
    <p:sldId id="264" r:id="rId17"/>
    <p:sldId id="268" r:id="rId18"/>
    <p:sldId id="307" r:id="rId19"/>
    <p:sldId id="296" r:id="rId20"/>
  </p:sldIdLst>
  <p:sldSz cx="9144000" cy="6858000" type="screen4x3"/>
  <p:notesSz cx="6797675" cy="992663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707" autoAdjust="0"/>
  </p:normalViewPr>
  <p:slideViewPr>
    <p:cSldViewPr>
      <p:cViewPr varScale="1">
        <p:scale>
          <a:sx n="106" d="100"/>
          <a:sy n="106" d="100"/>
        </p:scale>
        <p:origin x="168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32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217101922732781"/>
          <c:y val="0.10877043682288734"/>
          <c:w val="0.72453443491742053"/>
          <c:h val="0.70892005635537814"/>
        </c:manualLayout>
      </c:layout>
      <c:ofPieChart>
        <c:ofPieType val="pie"/>
        <c:varyColors val="1"/>
        <c:ser>
          <c:idx val="0"/>
          <c:order val="0"/>
          <c:tx>
            <c:strRef>
              <c:f>Лист1!$B$1</c:f>
              <c:strCache>
                <c:ptCount val="1"/>
                <c:pt idx="0">
                  <c:v>Столбец1</c:v>
                </c:pt>
              </c:strCache>
            </c:strRef>
          </c:tx>
          <c:explosion val="2"/>
          <c:dLbls>
            <c:dLbl>
              <c:idx val="0"/>
              <c:layout>
                <c:manualLayout>
                  <c:x val="2.1462963498987627E-2"/>
                  <c:y val="1.7319165924892438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Потребление </a:t>
                    </a:r>
                    <a:r>
                      <a:rPr lang="ru-RU" dirty="0"/>
                      <a:t>населением, услуги и прочие виды </a:t>
                    </a:r>
                    <a:r>
                      <a:rPr lang="ru-RU" dirty="0" smtClean="0"/>
                      <a:t>деятельности</a:t>
                    </a:r>
                    <a:r>
                      <a:rPr lang="ru-RU" dirty="0"/>
                      <a:t>
</a:t>
                    </a:r>
                    <a:r>
                      <a:rPr lang="ru-RU" dirty="0" smtClean="0"/>
                      <a:t>16,3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5.6890018305234928E-3"/>
                  <c:y val="0.10252246703435147"/>
                </c:manualLayout>
              </c:layout>
              <c:tx>
                <c:rich>
                  <a:bodyPr/>
                  <a:lstStyle/>
                  <a:p>
                    <a:r>
                      <a:rPr lang="ru-RU" dirty="0"/>
                      <a:t>Транспорт и связь
</a:t>
                    </a:r>
                    <a:r>
                      <a:rPr lang="ru-RU" dirty="0" smtClean="0"/>
                      <a:t>8,7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3.035280299889604E-2"/>
                  <c:y val="7.3775191252219555E-2"/>
                </c:manualLayout>
              </c:layout>
              <c:tx>
                <c:rich>
                  <a:bodyPr/>
                  <a:lstStyle/>
                  <a:p>
                    <a:r>
                      <a:rPr lang="ru-RU" dirty="0"/>
                      <a:t>Строительство
</a:t>
                    </a:r>
                    <a:r>
                      <a:rPr lang="ru-RU" dirty="0" smtClean="0"/>
                      <a:t>0,7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1.7237448214864445E-2"/>
                  <c:y val="8.216974514293697E-2"/>
                </c:manualLayout>
              </c:layout>
              <c:tx>
                <c:rich>
                  <a:bodyPr/>
                  <a:lstStyle/>
                  <a:p>
                    <a:r>
                      <a:rPr lang="ru-RU" dirty="0"/>
                      <a:t>Производство и распределение энергии, газа и воды
</a:t>
                    </a:r>
                    <a:r>
                      <a:rPr lang="ru-RU" dirty="0" smtClean="0"/>
                      <a:t>13,2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6.9993726543128201E-2"/>
                  <c:y val="5.8555650935766651E-5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Сельское </a:t>
                    </a:r>
                    <a:r>
                      <a:rPr lang="ru-RU" dirty="0"/>
                      <a:t>хозяйство
</a:t>
                    </a:r>
                    <a:r>
                      <a:rPr lang="ru-RU" dirty="0" smtClean="0"/>
                      <a:t>1,3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2.1144752458261164E-2"/>
                  <c:y val="-6.119045807080227E-2"/>
                </c:manualLayout>
              </c:layout>
              <c:tx>
                <c:rich>
                  <a:bodyPr/>
                  <a:lstStyle/>
                  <a:p>
                    <a:r>
                      <a:rPr lang="ru-RU" sz="1300" dirty="0" smtClean="0"/>
                      <a:t> Добыча полезных</a:t>
                    </a:r>
                    <a:r>
                      <a:rPr lang="ru-RU" sz="1300" baseline="0" dirty="0" smtClean="0"/>
                      <a:t> ископаемых</a:t>
                    </a:r>
                    <a:r>
                      <a:rPr lang="ru-RU" sz="1300" dirty="0"/>
                      <a:t>
</a:t>
                    </a:r>
                    <a:r>
                      <a:rPr lang="ru-RU" sz="1300" dirty="0" smtClean="0"/>
                      <a:t>2</a:t>
                    </a:r>
                    <a:r>
                      <a:rPr lang="ru-RU" sz="1300" dirty="0"/>
                      <a:t>%</a:t>
                    </a:r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0.10271514586291167"/>
                  <c:y val="-5.4497172570403811E-2"/>
                </c:manualLayout>
              </c:layout>
              <c:tx>
                <c:rich>
                  <a:bodyPr/>
                  <a:lstStyle/>
                  <a:p>
                    <a:r>
                      <a:rPr lang="ru-RU" dirty="0"/>
                      <a:t>Металлургическое производство 
</a:t>
                    </a:r>
                    <a:r>
                      <a:rPr lang="ru-RU" dirty="0" smtClean="0"/>
                      <a:t>87,2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0"/>
                  <c:y val="1.7430656899768106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Производство </a:t>
                    </a:r>
                    <a:r>
                      <a:rPr lang="ru-RU" dirty="0"/>
                      <a:t>машин и оборудования
</a:t>
                    </a:r>
                    <a:r>
                      <a:rPr lang="ru-RU" dirty="0" smtClean="0"/>
                      <a:t>7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8"/>
              <c:layout>
                <c:manualLayout>
                  <c:x val="-1.2625975874179676E-2"/>
                  <c:y val="0.11712687728036804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Прочие </a:t>
                    </a:r>
                    <a:r>
                      <a:rPr lang="ru-RU" dirty="0"/>
                      <a:t>(пищевая, атомная)
</a:t>
                    </a:r>
                    <a:r>
                      <a:rPr lang="ru-RU" dirty="0" smtClean="0"/>
                      <a:t>3,3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9"/>
              <c:layout>
                <c:manualLayout>
                  <c:x val="-0.12721995272895167"/>
                  <c:y val="7.469989303877643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Производство </a:t>
                    </a:r>
                    <a:r>
                      <a:rPr lang="ru-RU" dirty="0"/>
                      <a:t>строительных материалов
</a:t>
                    </a:r>
                    <a:r>
                      <a:rPr lang="ru-RU" dirty="0" smtClean="0"/>
                      <a:t>2,5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0"/>
              <c:layout>
                <c:manualLayout>
                  <c:x val="2.2723643362151821E-2"/>
                  <c:y val="-9.2659092943393487E-2"/>
                </c:manualLayout>
              </c:layout>
              <c:tx>
                <c:rich>
                  <a:bodyPr/>
                  <a:lstStyle/>
                  <a:p>
                    <a:r>
                      <a:rPr lang="ru-RU" dirty="0" smtClean="0"/>
                      <a:t>Промышленное</a:t>
                    </a:r>
                    <a:r>
                      <a:rPr lang="ru-RU" baseline="0" dirty="0" smtClean="0"/>
                      <a:t> производство</a:t>
                    </a:r>
                    <a:r>
                      <a:rPr lang="ru-RU" dirty="0"/>
                      <a:t>
</a:t>
                    </a:r>
                    <a:r>
                      <a:rPr lang="ru-RU" dirty="0" smtClean="0"/>
                      <a:t>57,8%</a:t>
                    </a:r>
                    <a:endParaRPr lang="ru-RU" dirty="0"/>
                  </a:p>
                </c:rich>
              </c:tx>
              <c:showLegendKey val="0"/>
              <c:showVal val="0"/>
              <c:showCatName val="1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1300">
                    <a:latin typeface="Times New Roman" pitchFamily="18" charset="0"/>
                    <a:cs typeface="Times New Roman" pitchFamily="18" charset="0"/>
                  </a:defRPr>
                </a:pPr>
                <a:endParaRPr lang="ru-RU"/>
              </a:p>
            </c:txPr>
            <c:showLegendKey val="0"/>
            <c:showVal val="0"/>
            <c:showCatName val="1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Лист1!$A$2:$A$11</c:f>
              <c:strCache>
                <c:ptCount val="10"/>
                <c:pt idx="0">
                  <c:v>Потребление населением, услуги и прочие виды деятольности</c:v>
                </c:pt>
                <c:pt idx="1">
                  <c:v>Транспорт и связь</c:v>
                </c:pt>
                <c:pt idx="2">
                  <c:v>Строительство</c:v>
                </c:pt>
                <c:pt idx="3">
                  <c:v>Производство и распределение энергии, газа и воды</c:v>
                </c:pt>
                <c:pt idx="4">
                  <c:v>Сельское хозяйство</c:v>
                </c:pt>
                <c:pt idx="5">
                  <c:v>Добыча полезных ископаемых</c:v>
                </c:pt>
                <c:pt idx="6">
                  <c:v>Металлургическое производство </c:v>
                </c:pt>
                <c:pt idx="7">
                  <c:v>Производство машин и оборудования</c:v>
                </c:pt>
                <c:pt idx="8">
                  <c:v>Прочие (пищевая, атомная)</c:v>
                </c:pt>
                <c:pt idx="9">
                  <c:v>Производство строительных материалов</c:v>
                </c:pt>
              </c:strCache>
            </c:strRef>
          </c:cat>
          <c:val>
            <c:numRef>
              <c:f>Лист1!$B$2:$B$11</c:f>
              <c:numCache>
                <c:formatCode>General</c:formatCode>
                <c:ptCount val="10"/>
                <c:pt idx="0">
                  <c:v>16.3</c:v>
                </c:pt>
                <c:pt idx="1">
                  <c:v>8.7000000000000011</c:v>
                </c:pt>
                <c:pt idx="2">
                  <c:v>0.70000000000000007</c:v>
                </c:pt>
                <c:pt idx="3">
                  <c:v>13.2</c:v>
                </c:pt>
                <c:pt idx="4">
                  <c:v>1.3</c:v>
                </c:pt>
                <c:pt idx="5">
                  <c:v>2</c:v>
                </c:pt>
                <c:pt idx="6">
                  <c:v>50.4</c:v>
                </c:pt>
                <c:pt idx="7">
                  <c:v>3.7600000000000002</c:v>
                </c:pt>
                <c:pt idx="8">
                  <c:v>2.2000000000000002</c:v>
                </c:pt>
                <c:pt idx="9">
                  <c:v>1.4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gapWidth val="100"/>
        <c:secondPieSize val="75"/>
        <c:serLines/>
      </c:ofPieChart>
    </c:plotArea>
    <c:plotVisOnly val="1"/>
    <c:dispBlanksAs val="gap"/>
    <c:showDLblsOverMax val="0"/>
  </c:chart>
  <c:txPr>
    <a:bodyPr/>
    <a:lstStyle/>
    <a:p>
      <a:pPr>
        <a:defRPr sz="1800"/>
      </a:pPr>
      <a:endParaRPr lang="ru-RU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8C43A3-A9B4-4870-B4A6-4C7288102644}" type="datetimeFigureOut">
              <a:rPr lang="ru-RU" smtClean="0"/>
              <a:t>21.05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950992B-0FBE-4CC7-9B65-6B44A8F3C09C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941438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EA50D7-7823-4FD4-A9F8-75875A2AEF39}" type="datetimeFigureOut">
              <a:rPr lang="ru-RU" smtClean="0"/>
              <a:pPr/>
              <a:t>21.05.201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B1CD9-AB12-40B4-9F1A-61B994666A7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36455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4008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536000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9057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84654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2420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48013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88252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B1CD9-AB12-40B4-9F1A-61B994666A76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19465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Скругленный прямоугольник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4D3440-AF52-4EEF-BD0D-375489CE6D29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Прямоугольник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7A486-1AB8-4066-8B32-09A1483E662C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A87AB-2BB2-42EB-8DC4-E392EB379F36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982648-3D56-4646-B5C3-268A78B1A7EB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Скругленный прямоугольник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D847A2-4779-4C6B-9578-975FB40EFD92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оугольник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80DDE0-A05D-4A4E-8C48-DAAAFFBF9D63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72A885-E07D-4EF2-B6D0-1E4D67A9F869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82D1E-CEE7-4968-BA06-2BC6636C3E88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04C018-C9DE-4B56-8622-FC298C97F3FB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Скругленный прямоугольник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6AF82-40C1-46C0-964E-CE251CF7E2DB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53E96-410E-480D-A214-EEAABFA93C84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11" name="Прямоугольник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Прямоугольник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Скругленный прямоугольник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D725F1D-B719-4B70-AB83-6F1FE365D00D}" type="datetime1">
              <a:rPr lang="ru-RU" smtClean="0"/>
              <a:pPr/>
              <a:t>21.05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69927" y="2276872"/>
            <a:ext cx="9021778" cy="2016224"/>
          </a:xfrm>
          <a:prstGeom prst="rect">
            <a:avLst/>
          </a:prstGeom>
          <a:solidFill>
            <a:srgbClr val="4F81B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287495" y="2276872"/>
            <a:ext cx="8640960" cy="1728192"/>
          </a:xfrm>
        </p:spPr>
        <p:txBody>
          <a:bodyPr>
            <a:noAutofit/>
          </a:bodyPr>
          <a:lstStyle/>
          <a:p>
            <a:pPr algn="ctr"/>
            <a:r>
              <a:rPr lang="ru-RU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ЕТОД </a:t>
            </a:r>
            <a:r>
              <a:rPr lang="ru-RU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ГО </a:t>
            </a:r>
            <a:r>
              <a:rPr lang="ru-RU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ЛАНИРОВАНИЯ </a:t>
            </a:r>
            <a:r>
              <a:rPr lang="ru-RU" sz="2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 УПРАВЛЕНИЯ ЭЛЕКТРОПОТРЕБЛЕНИЕМ МЕТАЛЛУРГИЧЕСКОГО ПРЕДПРИЯТИЯ</a:t>
            </a:r>
            <a:endParaRPr lang="ru-RU" sz="26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35975" y="404664"/>
            <a:ext cx="9144000" cy="76470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ФГБОУ ВПО «Южно-Уральский государственный университет»</a:t>
            </a:r>
            <a:br>
              <a:rPr lang="ru-RU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ru-RU" sz="2200" b="1" dirty="0" smtClean="0"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Times New Roman" pitchFamily="18" charset="0"/>
                <a:cs typeface="Times New Roman" pitchFamily="18" charset="0"/>
              </a:rPr>
              <a:t>(Национальный Исследовательский Университет)</a:t>
            </a:r>
            <a:endParaRPr lang="ru-RU" sz="22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6512" y="5991671"/>
            <a:ext cx="91440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2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Челябинск - 2015</a:t>
            </a:r>
            <a:endParaRPr lang="ru-RU" sz="2200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97085" y="4429335"/>
            <a:ext cx="90217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itchFamily="18" charset="0"/>
                <a:cs typeface="Times New Roman" pitchFamily="18" charset="0"/>
              </a:rPr>
              <a:t>Докладчик: Филимонова Александра Александровна</a:t>
            </a:r>
            <a:endParaRPr lang="ru-RU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0</a:t>
            </a:fld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1268447"/>
              </p:ext>
            </p:extLst>
          </p:nvPr>
        </p:nvGraphicFramePr>
        <p:xfrm>
          <a:off x="1076703" y="1678866"/>
          <a:ext cx="6984776" cy="308457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345958"/>
                <a:gridCol w="2069059"/>
                <a:gridCol w="3569759"/>
              </a:tblGrid>
              <a:tr h="54791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№ п/п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Дата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Индекс снижения стоимости потребления электроэнергии </a:t>
                      </a:r>
                      <a:r>
                        <a:rPr lang="en-US" sz="1600" i="1" dirty="0">
                          <a:effectLst/>
                        </a:rPr>
                        <a:t>I</a:t>
                      </a:r>
                      <a:r>
                        <a:rPr lang="ru-RU" sz="1600" i="1" baseline="-25000" dirty="0" err="1">
                          <a:effectLst/>
                        </a:rPr>
                        <a:t>сн</a:t>
                      </a:r>
                      <a:endParaRPr lang="ru-RU" sz="1600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01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2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02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230005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3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08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10099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15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0174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5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16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089341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6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22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169866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7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23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1831297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8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29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</a:rPr>
                        <a:t>1,356048</a:t>
                      </a:r>
                      <a:endParaRPr lang="ru-RU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26204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9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</a:rPr>
                        <a:t>30.09.2014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</a:rPr>
                        <a:t>1,1686137</a:t>
                      </a:r>
                      <a:endParaRPr lang="ru-RU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323528" y="260648"/>
            <a:ext cx="864096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3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Численные посуточные значения индекса снижения стоимости потребления электроэнергии </a:t>
            </a:r>
            <a:r>
              <a:rPr lang="en-US" sz="23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I</a:t>
            </a:r>
            <a:r>
              <a:rPr lang="ru-RU" sz="2300" b="1" i="1" dirty="0" err="1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сн</a:t>
            </a:r>
            <a:r>
              <a:rPr lang="ru-RU" sz="23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за сентябрь 2014 года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863588" y="5085184"/>
            <a:ext cx="75608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Значение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декса снижения стоимости электропотребления </a:t>
            </a:r>
            <a:r>
              <a:rPr lang="en-US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ru-RU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н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для заданных базовых графиков превышает 1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0390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1</a:t>
            </a:fld>
            <a:endParaRPr lang="ru-RU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827584" y="404664"/>
            <a:ext cx="7272808" cy="41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левая функция минимизации месячных производственных расходов: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09518"/>
              </p:ext>
            </p:extLst>
          </p:nvPr>
        </p:nvGraphicFramePr>
        <p:xfrm>
          <a:off x="1760415" y="980728"/>
          <a:ext cx="5407146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7" r:id="rId3" imgW="3937000" imgH="520700" progId="Equation.DSMT4">
                  <p:embed/>
                </p:oleObj>
              </mc:Choice>
              <mc:Fallback>
                <p:oleObj r:id="rId3" imgW="3937000" imgH="5207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15" y="980728"/>
                        <a:ext cx="5407146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Рисунок 5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520" y="1892805"/>
            <a:ext cx="8424935" cy="3033804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929586" y="1114713"/>
            <a:ext cx="569099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30555" algn="l"/>
              </a:tabLs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3)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811575" y="5092960"/>
            <a:ext cx="7687109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300"/>
              </a:lnSpc>
              <a:spcBef>
                <a:spcPts val="600"/>
              </a:spcBef>
            </a:pP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ффективно спланированный график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потребления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олжен снижать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оимость покупки электроэнергии по сравнению с базовым графиком,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.е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</p:txBody>
      </p:sp>
    </p:spTree>
    <p:extLst>
      <p:ext uri="{BB962C8B-B14F-4D97-AF65-F5344CB8AC3E}">
        <p14:creationId xmlns:p14="http://schemas.microsoft.com/office/powerpoint/2010/main" val="3219174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2</a:t>
            </a:fld>
            <a:endParaRPr lang="ru-RU" dirty="0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26" t="4980" r="3360"/>
          <a:stretch>
            <a:fillRect/>
          </a:stretch>
        </p:blipFill>
        <p:spPr bwMode="auto">
          <a:xfrm>
            <a:off x="1043608" y="1714621"/>
            <a:ext cx="7272808" cy="300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607477" y="4725144"/>
            <a:ext cx="7602616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и построении оптимального графика почасовой загрузки оборудования была соблюдена технология процесса, в том числе требование по величине перерывов в работе оборудования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6"/>
          <p:cNvSpPr txBox="1">
            <a:spLocks/>
          </p:cNvSpPr>
          <p:nvPr/>
        </p:nvSpPr>
        <p:spPr>
          <a:xfrm>
            <a:off x="323528" y="125760"/>
            <a:ext cx="8496944" cy="494928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2500"/>
              </a:lnSpc>
            </a:pPr>
            <a:r>
              <a:rPr lang="ru-RU" sz="2300" b="1" i="1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пробация методики почасового прогнозирования</a:t>
            </a:r>
            <a:endParaRPr lang="ru-RU" sz="2300" b="1" i="1" dirty="0" smtClean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575557" y="791291"/>
            <a:ext cx="76328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очасовой график загрузки оборудования электросталеплавильного цеха металлургического предприятия 1-й ценовой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зоны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сентябрь 2014 г.) со смещением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7140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3</a:t>
            </a:fld>
            <a:endParaRPr lang="ru-RU" dirty="0"/>
          </a:p>
        </p:txBody>
      </p:sp>
      <p:grpSp>
        <p:nvGrpSpPr>
          <p:cNvPr id="3" name="Группа 2"/>
          <p:cNvGrpSpPr/>
          <p:nvPr/>
        </p:nvGrpSpPr>
        <p:grpSpPr>
          <a:xfrm>
            <a:off x="1223628" y="1628800"/>
            <a:ext cx="6696744" cy="3784679"/>
            <a:chOff x="1259632" y="1340768"/>
            <a:chExt cx="6696744" cy="3784679"/>
          </a:xfrm>
        </p:grpSpPr>
        <p:pic>
          <p:nvPicPr>
            <p:cNvPr id="113666" name="Рисунок 14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17" r="4591"/>
            <a:stretch>
              <a:fillRect/>
            </a:stretch>
          </p:blipFill>
          <p:spPr bwMode="auto">
            <a:xfrm>
              <a:off x="1259632" y="1340768"/>
              <a:ext cx="6552728" cy="37846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Рисунок 3" descr="The comparison of the time history.png"/>
            <p:cNvPicPr/>
            <p:nvPr/>
          </p:nvPicPr>
          <p:blipFill rotWithShape="1">
            <a:blip r:embed="rId3" cstate="print"/>
            <a:srcRect l="11069" t="83805" r="3393" b="8997"/>
            <a:stretch/>
          </p:blipFill>
          <p:spPr>
            <a:xfrm>
              <a:off x="1835696" y="4437112"/>
              <a:ext cx="6120680" cy="288032"/>
            </a:xfrm>
            <a:prstGeom prst="rect">
              <a:avLst/>
            </a:prstGeom>
          </p:spPr>
        </p:pic>
      </p:grpSp>
      <p:sp>
        <p:nvSpPr>
          <p:cNvPr id="6" name="Заголовок 6"/>
          <p:cNvSpPr txBox="1">
            <a:spLocks/>
          </p:cNvSpPr>
          <p:nvPr/>
        </p:nvSpPr>
        <p:spPr>
          <a:xfrm>
            <a:off x="323528" y="188640"/>
            <a:ext cx="8496944" cy="100811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2300"/>
              </a:lnSpc>
            </a:pPr>
            <a:r>
              <a:rPr lang="ru-RU" sz="21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равнение динамики изменения индекса снижения стоимости потребления электроэнергии во времени для рассматриваемых вариантов базового графика и графика со смещением</a:t>
            </a:r>
          </a:p>
        </p:txBody>
      </p:sp>
    </p:spTree>
    <p:extLst>
      <p:ext uri="{BB962C8B-B14F-4D97-AF65-F5344CB8AC3E}">
        <p14:creationId xmlns:p14="http://schemas.microsoft.com/office/powerpoint/2010/main" val="282538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595395" y="6291214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55576" y="188640"/>
            <a:ext cx="763284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1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Экономический эффект от почасового планирования в часы максимальной загрузки за 2014 год на ОАО «ММК»</a:t>
            </a: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822717"/>
              </p:ext>
            </p:extLst>
          </p:nvPr>
        </p:nvGraphicFramePr>
        <p:xfrm>
          <a:off x="706171" y="1104523"/>
          <a:ext cx="7610246" cy="48471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24611"/>
                <a:gridCol w="1244700"/>
                <a:gridCol w="1158615"/>
                <a:gridCol w="1682320"/>
              </a:tblGrid>
              <a:tr h="685856">
                <a:tc>
                  <a:txBody>
                    <a:bodyPr/>
                    <a:lstStyle/>
                    <a:p>
                      <a:pPr indent="450215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аименование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Ед. изм.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азовый период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четный период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8360">
                <a:tc>
                  <a:txBody>
                    <a:bodyPr/>
                    <a:lstStyle/>
                    <a:p>
                      <a:pPr indent="450215" algn="l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indent="450215" algn="l" fontAlgn="auto" hangingPunct="1">
                        <a:spcAft>
                          <a:spcPts val="0"/>
                        </a:spcAft>
                      </a:pPr>
                      <a:r>
                        <a:rPr lang="ru-RU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3 год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4 год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75080">
                <a:tc>
                  <a:txBody>
                    <a:bodyPr/>
                    <a:lstStyle/>
                    <a:p>
                      <a:pPr marL="90488" indent="0" algn="l" fontAlgn="auto" hangingPunct="1">
                        <a:spcAft>
                          <a:spcPts val="0"/>
                        </a:spcAft>
                        <a:tabLst>
                          <a:tab pos="90488" algn="l"/>
                        </a:tabLst>
                      </a:pPr>
                      <a:r>
                        <a:rPr lang="ru-RU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лановое суммарное почасовое потребление </a:t>
                      </a:r>
                      <a:r>
                        <a:rPr lang="ru-RU" sz="16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лектроэнергии</a:t>
                      </a:r>
                      <a:endParaRPr lang="ru-RU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ыс. </a:t>
                      </a:r>
                      <a:r>
                        <a:rPr lang="ru-RU" sz="1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т·ч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385 600,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688 475,5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075080">
                <a:tc>
                  <a:txBody>
                    <a:bodyPr/>
                    <a:lstStyle/>
                    <a:p>
                      <a:pPr marL="90488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Фактическое суммарное почасовое </a:t>
                      </a:r>
                      <a:r>
                        <a:rPr lang="ru-RU" sz="16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требление</a:t>
                      </a:r>
                      <a:endParaRPr lang="ru-RU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ыс. </a:t>
                      </a:r>
                      <a:r>
                        <a:rPr lang="ru-RU" sz="1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т·ч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323 309,7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643 724,3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550938">
                <a:tc>
                  <a:txBody>
                    <a:bodyPr/>
                    <a:lstStyle/>
                    <a:p>
                      <a:pPr marL="90488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клонение почасового потребления</a:t>
                      </a:r>
                      <a:endParaRPr lang="ru-RU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ыс. </a:t>
                      </a:r>
                      <a:r>
                        <a:rPr lang="ru-RU" sz="16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Вт·ч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2 290,8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4 751,2</a:t>
                      </a:r>
                      <a:endParaRPr lang="ru-RU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01877">
                <a:tc>
                  <a:txBody>
                    <a:bodyPr/>
                    <a:lstStyle/>
                    <a:p>
                      <a:pPr marL="90488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Экономия от почасового планирования в часы максимальной загрузки за 2014 год</a:t>
                      </a:r>
                      <a:endParaRPr lang="ru-RU" sz="16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l" fontAlgn="auto" hangingPunct="1"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ыс. руб.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450215" algn="ctr" fontAlgn="auto" hangingPunct="1"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450215" algn="ctr" fontAlgn="auto" hangingPunct="1">
                        <a:spcAft>
                          <a:spcPts val="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 fontAlgn="auto" hangingPunct="1">
                        <a:spcAft>
                          <a:spcPts val="0"/>
                        </a:spcAft>
                      </a:pPr>
                      <a:r>
                        <a:rPr lang="ru-RU" sz="16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 011,8</a:t>
                      </a:r>
                      <a:endParaRPr lang="ru-RU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85548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496944" cy="1080120"/>
          </a:xfrm>
        </p:spPr>
        <p:txBody>
          <a:bodyPr>
            <a:noAutofit/>
          </a:bodyPr>
          <a:lstStyle/>
          <a:p>
            <a:pPr algn="ctr"/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рограммное обеспечение </a:t>
            </a:r>
            <a:b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«Многоуровневое нормирование и прогнозирование электропотребления промышленного предприятия»</a:t>
            </a:r>
            <a:endParaRPr lang="ru-RU" sz="23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5</a:t>
            </a:fld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251520" y="1340768"/>
            <a:ext cx="8640960" cy="5256584"/>
          </a:xfrm>
        </p:spPr>
        <p:txBody>
          <a:bodyPr>
            <a:noAutofit/>
          </a:bodyPr>
          <a:lstStyle/>
          <a:p>
            <a:pPr marL="0" indent="0" algn="just" defTabSz="36000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ru-RU" sz="17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внедрения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 создание возможности определения обоснованных удельных норм расхода электроэнергии и на этой основе получение высокой точности прогнозирования объемов потребления электроэнергии отдельными подразделениями и предприятия в целом. </a:t>
            </a:r>
          </a:p>
          <a:p>
            <a:pPr marL="0" indent="0" algn="just" defTabSz="360000">
              <a:spcBef>
                <a:spcPts val="0"/>
              </a:spcBef>
              <a:buNone/>
            </a:pPr>
            <a:endParaRPr lang="ru-RU" sz="1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36000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ь достигается за счёт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57188" indent="-357188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я аналитической зависимости удельного расхода электроэнергии от объёма производства на основе математической обработки статистических (отчётных) данных о фактических объёмах производства и удельных расходах электроэнергии;</a:t>
            </a:r>
          </a:p>
          <a:p>
            <a:pPr marL="357188" indent="-357188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ения обработки данных из набора на переменную глубину по желанию оператора-нормировщика;</a:t>
            </a:r>
          </a:p>
          <a:p>
            <a:pPr marL="357188" indent="-357188" algn="just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я сезонных зависимостей удельного расхода электроэнергии от объёмов производства («зимняя» и «летняя» зависимости).</a:t>
            </a:r>
          </a:p>
          <a:p>
            <a:pPr marL="0" indent="0" algn="just" defTabSz="360000">
              <a:lnSpc>
                <a:spcPct val="150000"/>
              </a:lnSpc>
              <a:spcBef>
                <a:spcPts val="0"/>
              </a:spcBef>
              <a:buNone/>
            </a:pPr>
            <a:endParaRPr lang="ru-RU" sz="17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36000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sz="1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6</a:t>
            </a:fld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251520" y="936104"/>
            <a:ext cx="8640960" cy="404664"/>
          </a:xfrm>
        </p:spPr>
        <p:txBody>
          <a:bodyPr>
            <a:noAutofit/>
          </a:bodyPr>
          <a:lstStyle/>
          <a:p>
            <a:pPr marL="0" indent="0" algn="just" defTabSz="360000">
              <a:lnSpc>
                <a:spcPts val="2100"/>
              </a:lnSpc>
              <a:spcBef>
                <a:spcPts val="0"/>
              </a:spcBef>
              <a:buNone/>
            </a:pPr>
            <a:r>
              <a:rPr lang="ru-RU" sz="1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бор данных - </a:t>
            </a: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окупность всех данных, определяющих исходные данные для анализа. </a:t>
            </a:r>
          </a:p>
          <a:p>
            <a:pPr marL="0" indent="0" algn="just" defTabSz="360000">
              <a:lnSpc>
                <a:spcPts val="2100"/>
              </a:lnSpc>
              <a:spcBef>
                <a:spcPts val="0"/>
              </a:spcBef>
              <a:buNone/>
            </a:pPr>
            <a:r>
              <a:rPr lang="ru-RU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Содержимое 2"/>
          <p:cNvSpPr txBox="1">
            <a:spLocks/>
          </p:cNvSpPr>
          <p:nvPr/>
        </p:nvSpPr>
        <p:spPr>
          <a:xfrm>
            <a:off x="7164288" y="1412776"/>
            <a:ext cx="1872208" cy="5040560"/>
          </a:xfrm>
          <a:prstGeom prst="rect">
            <a:avLst/>
          </a:prstGeom>
        </p:spPr>
        <p:txBody>
          <a:bodyPr vert="horz">
            <a:noAutofit/>
          </a:bodyPr>
          <a:lstStyle/>
          <a:p>
            <a:pPr lvl="0">
              <a:lnSpc>
                <a:spcPts val="2700"/>
              </a:lnSpc>
            </a:pPr>
            <a:r>
              <a:rPr kumimoji="0" lang="ru-RU" sz="16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Действия: </a:t>
            </a:r>
          </a:p>
          <a:p>
            <a:pPr>
              <a:lnSpc>
                <a:spcPts val="27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новый набор данных;</a:t>
            </a:r>
          </a:p>
          <a:p>
            <a:pPr>
              <a:lnSpc>
                <a:spcPts val="27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создание копии набора данных;</a:t>
            </a:r>
          </a:p>
          <a:p>
            <a:pPr>
              <a:lnSpc>
                <a:spcPts val="27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открытие набора данных;</a:t>
            </a:r>
          </a:p>
          <a:p>
            <a:pPr>
              <a:lnSpc>
                <a:spcPts val="27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обавление в «Избранное»;</a:t>
            </a:r>
          </a:p>
          <a:p>
            <a:pPr>
              <a:lnSpc>
                <a:spcPts val="27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следние открытые наборы данных;</a:t>
            </a:r>
          </a:p>
          <a:p>
            <a:pPr>
              <a:lnSpc>
                <a:spcPts val="2700"/>
              </a:lnSpc>
              <a:buClr>
                <a:schemeClr val="accent1"/>
              </a:buClr>
              <a:buFont typeface="Wingdings" pitchFamily="2" charset="2"/>
              <a:buChar char="ü"/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удаление набора данных.</a:t>
            </a:r>
            <a:endParaRPr kumimoji="0" lang="ru-RU" sz="15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0" lvl="0" algn="just" defTabSz="360000" rtl="0" eaLnBrk="1" fontAlgn="auto" latinLnBrk="0" hangingPunct="1">
              <a:lnSpc>
                <a:spcPts val="27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kumimoji="0" lang="ru-RU" sz="1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ru-RU" sz="15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499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675" y="1412776"/>
            <a:ext cx="6838094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Заголовок 1"/>
          <p:cNvSpPr>
            <a:spLocks noGrp="1"/>
          </p:cNvSpPr>
          <p:nvPr>
            <p:ph type="title"/>
          </p:nvPr>
        </p:nvSpPr>
        <p:spPr>
          <a:xfrm>
            <a:off x="323528" y="166594"/>
            <a:ext cx="8496944" cy="764704"/>
          </a:xfrm>
        </p:spPr>
        <p:txBody>
          <a:bodyPr>
            <a:noAutofit/>
          </a:bodyPr>
          <a:lstStyle/>
          <a:p>
            <a:pPr algn="ctr">
              <a:lnSpc>
                <a:spcPts val="2700"/>
              </a:lnSpc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ображение зависимостей удельного расхода электроэнергии от объема производимой продукции</a:t>
            </a:r>
            <a:endParaRPr lang="ru-RU" sz="23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 descr="Аглофабрика_Месяц_Месяцы"/>
          <p:cNvPicPr>
            <a:picLocks noChangeAspect="1" noChangeArrowheads="1"/>
          </p:cNvPicPr>
          <p:nvPr/>
        </p:nvPicPr>
        <p:blipFill>
          <a:blip r:embed="rId3" cstate="print"/>
          <a:srcRect t="3252" b="4301"/>
          <a:stretch>
            <a:fillRect/>
          </a:stretch>
        </p:blipFill>
        <p:spPr bwMode="auto">
          <a:xfrm>
            <a:off x="2843808" y="2502743"/>
            <a:ext cx="6057900" cy="40946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496944" cy="504056"/>
          </a:xfrm>
        </p:spPr>
        <p:txBody>
          <a:bodyPr>
            <a:noAutofit/>
          </a:bodyPr>
          <a:lstStyle/>
          <a:p>
            <a:pPr algn="ctr">
              <a:lnSpc>
                <a:spcPts val="2700"/>
              </a:lnSpc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опоставление показателей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89090" name="Picture 1"/>
          <p:cNvPicPr>
            <a:picLocks noChangeAspect="1" noChangeArrowheads="1"/>
          </p:cNvPicPr>
          <p:nvPr/>
        </p:nvPicPr>
        <p:blipFill>
          <a:blip r:embed="rId4" cstate="print"/>
          <a:srcRect t="3799" b="4367"/>
          <a:stretch>
            <a:fillRect/>
          </a:stretch>
        </p:blipFill>
        <p:spPr bwMode="auto">
          <a:xfrm>
            <a:off x="251520" y="692696"/>
            <a:ext cx="5705870" cy="35283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6084168" y="930786"/>
            <a:ext cx="2589683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1800"/>
              </a:lnSpc>
            </a:pPr>
            <a:r>
              <a:rPr lang="ru-RU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ление показателей </a:t>
            </a:r>
          </a:p>
          <a:p>
            <a:pPr>
              <a:lnSpc>
                <a:spcPts val="1800"/>
              </a:lnSpc>
            </a:pPr>
            <a:r>
              <a:rPr lang="ru-RU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сяца со средними за год</a:t>
            </a:r>
            <a:endParaRPr lang="ru-RU" sz="1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5020434"/>
            <a:ext cx="2589683" cy="7848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1800"/>
              </a:lnSpc>
            </a:pPr>
            <a:r>
              <a:rPr lang="ru-RU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поставление показателей </a:t>
            </a:r>
          </a:p>
          <a:p>
            <a:pPr>
              <a:lnSpc>
                <a:spcPts val="1800"/>
              </a:lnSpc>
            </a:pPr>
            <a:r>
              <a:rPr lang="ru-RU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сяца и предыдущих </a:t>
            </a:r>
          </a:p>
          <a:p>
            <a:pPr>
              <a:lnSpc>
                <a:spcPts val="1800"/>
              </a:lnSpc>
            </a:pPr>
            <a:r>
              <a:rPr lang="ru-RU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 месяцев</a:t>
            </a:r>
            <a:endParaRPr lang="ru-RU" sz="15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8</a:t>
            </a:fld>
            <a:endParaRPr lang="ru-RU" dirty="0"/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323528" y="116632"/>
            <a:ext cx="8496944" cy="504056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2700"/>
              </a:lnSpc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тчет о потреблении электрической энергии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8449" y="859916"/>
            <a:ext cx="7800975" cy="521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4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67544" y="980728"/>
            <a:ext cx="7906684" cy="51891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целях минимизации производственных расходов в условиях почасового тарифа на оплату электроэнергии 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едложена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ика краткосрочного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нормирования и прогнозирования потребления электрической энергии, основанная на интегральной оценке оптимальности графиков электропотребления. </a:t>
            </a:r>
            <a:endParaRPr lang="ru-RU" sz="16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15000"/>
              </a:lnSpc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зработаны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ическое, алгоритмическое и программное обеспечение нормирования удельного расхода и прогнозирования расхода электроэнергии ОАО «ММК», с использованием которого на основе реальных данных по выработке продукции и электропотреблению производственными подразделениями ОАО «ММК» проведены опытные расчеты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450215" algn="l"/>
                <a:tab pos="63055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ано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граммное обеспечение, обеспечивающее прогноз потребления энергетических ресурсов при заданных плановых значениях выпуска продукции и установленных значениях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азовых технологических факторов.</a:t>
            </a:r>
            <a:endParaRPr lang="ru-RU" sz="16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зработанное методическое и программное обеспечение внедрено в практику управления энергопотреблением </a:t>
            </a:r>
            <a:r>
              <a:rPr lang="ru-RU" sz="16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ромплощадки</a:t>
            </a:r>
            <a:r>
              <a:rPr lang="ru-RU" sz="16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ОАО </a:t>
            </a: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«ММК». </a:t>
            </a:r>
            <a:endParaRPr lang="ru-RU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15000"/>
              </a:lnSpc>
              <a:buFont typeface="+mj-lt"/>
              <a:buAutoNum type="arabicPeriod"/>
              <a:tabLst>
                <a:tab pos="540385" algn="l"/>
              </a:tabLst>
            </a:pPr>
            <a:r>
              <a:rPr lang="ru-RU" sz="1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Экономический эффект от выполнения данной работы образуется за счет снижения общей ошибки прогнозирования потребления электроэнергии и снижения затрат на ее приобретение. Общая экономия за 2014 г. составляет 22 млн. рублей.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  <a:tabLst>
                <a:tab pos="540385" algn="l"/>
              </a:tabLst>
            </a:pP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259632" y="332656"/>
            <a:ext cx="6102424" cy="4754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tabLst>
                <a:tab pos="5940425" algn="r"/>
              </a:tabLst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Основные выводы и результаты</a:t>
            </a:r>
            <a:endParaRPr lang="ru-RU" sz="23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99994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2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785552" y="357166"/>
            <a:ext cx="7817846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30555" algn="l"/>
              </a:tabLst>
            </a:pPr>
            <a: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а электропотребления Челябинской области</a:t>
            </a:r>
            <a:endParaRPr lang="ru-RU" sz="24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1304258648"/>
              </p:ext>
            </p:extLst>
          </p:nvPr>
        </p:nvGraphicFramePr>
        <p:xfrm>
          <a:off x="285720" y="1142984"/>
          <a:ext cx="8643966" cy="49503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85720" y="6215082"/>
            <a:ext cx="7855775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30555" algn="l"/>
              </a:tabLst>
            </a:pPr>
            <a:r>
              <a:rPr lang="ru-RU" b="1" i="1" dirty="0" smtClean="0">
                <a:solidFill>
                  <a:srgbClr val="4F81BD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 данным Росстата</a:t>
            </a:r>
            <a:endParaRPr lang="ru-RU" b="1" i="1" dirty="0">
              <a:solidFill>
                <a:srgbClr val="4F81BD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99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33434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268760"/>
            <a:ext cx="6745031" cy="3867304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363093" y="188640"/>
            <a:ext cx="86013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Схема </a:t>
            </a:r>
            <a:r>
              <a:rPr lang="ru-RU" sz="24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производственной</a:t>
            </a:r>
            <a:r>
              <a:rPr lang="ru-RU" sz="24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системы управления </a:t>
            </a:r>
            <a: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электропотреблением предприятия</a:t>
            </a:r>
            <a:endParaRPr lang="ru-RU" sz="24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/>
          <a:srcRect l="2984" r="33980"/>
          <a:stretch/>
        </p:blipFill>
        <p:spPr>
          <a:xfrm>
            <a:off x="4755209" y="4980361"/>
            <a:ext cx="4209280" cy="147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141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285728"/>
            <a:ext cx="8496944" cy="1240096"/>
          </a:xfrm>
        </p:spPr>
        <p:txBody>
          <a:bodyPr>
            <a:noAutofit/>
          </a:bodyPr>
          <a:lstStyle/>
          <a:p>
            <a:pPr algn="ctr">
              <a:lnSpc>
                <a:spcPts val="3100"/>
              </a:lnSpc>
            </a:pPr>
            <a: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обенности процедур принятия решений по планированию и управлению энергопотреблением в многоуровневой структуре предприятия</a:t>
            </a:r>
            <a:endParaRPr lang="ru-RU" sz="24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357158" y="1785926"/>
            <a:ext cx="8208912" cy="3827326"/>
          </a:xfrm>
        </p:spPr>
        <p:txBody>
          <a:bodyPr>
            <a:noAutofit/>
          </a:bodyPr>
          <a:lstStyle/>
          <a:p>
            <a:pPr marL="0" indent="363538" algn="just"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Принятие решений по планированию и управлению энергопотреблением технологических процессов в многоуровневой структуре предприятия характеризуется межуровневыми противоречиями, среди которых необходимо выделить:</a:t>
            </a:r>
          </a:p>
          <a:p>
            <a:pPr marL="812800" lvl="0" indent="-449263"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согласованность агрегированных представлений динамики потребления ресурсов на верхнем уровне и высокой степенью детализации представления динамики на нижних уровнях;</a:t>
            </a:r>
          </a:p>
          <a:p>
            <a:pPr marL="812800" lvl="0" indent="-449263" algn="just"/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несогласованность между общими оценками объемов потребления электроэнергии предприятия и суммарными локальными оценками объемов потребления электроэнергии на уровне отдельных технологических процессов.</a:t>
            </a:r>
          </a:p>
          <a:p>
            <a:pPr marL="0" indent="0" algn="just" defTabSz="360000">
              <a:lnSpc>
                <a:spcPct val="1500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 defTabSz="360000">
              <a:lnSpc>
                <a:spcPct val="150000"/>
              </a:lnSpc>
              <a:spcBef>
                <a:spcPts val="0"/>
              </a:spcBef>
              <a:buNone/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3528" y="260648"/>
            <a:ext cx="8496944" cy="864096"/>
          </a:xfrm>
        </p:spPr>
        <p:txBody>
          <a:bodyPr>
            <a:noAutofit/>
          </a:bodyPr>
          <a:lstStyle/>
          <a:p>
            <a:pPr algn="ctr">
              <a:lnSpc>
                <a:spcPts val="3100"/>
              </a:lnSpc>
            </a:pPr>
            <a: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раткосрочное прогнозирование </a:t>
            </a:r>
            <a:b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требления электроэнергии</a:t>
            </a:r>
            <a:endParaRPr lang="ru-RU" sz="2400" b="1" i="1" dirty="0">
              <a:solidFill>
                <a:schemeClr val="accent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5</a:t>
            </a:fld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620794" y="1269876"/>
            <a:ext cx="7992888" cy="3744416"/>
          </a:xfrm>
        </p:spPr>
        <p:txBody>
          <a:bodyPr>
            <a:noAutofit/>
          </a:bodyPr>
          <a:lstStyle/>
          <a:p>
            <a:pPr marL="0" indent="360000" algn="just">
              <a:lnSpc>
                <a:spcPts val="2700"/>
              </a:lnSpc>
              <a:spcBef>
                <a:spcPts val="600"/>
              </a:spcBef>
              <a:buNone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осрочное нормирование и прогнозирование потребления электрической энергии дает </a:t>
            </a:r>
            <a:r>
              <a:rPr lang="ru-RU" sz="1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ико-экономический эффект </a:t>
            </a: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е следующих факторов:</a:t>
            </a:r>
          </a:p>
          <a:p>
            <a:pPr marL="720000" indent="-360000" algn="just">
              <a:lnSpc>
                <a:spcPts val="27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олее точного контроля потребления электрической энергии, которое позволит выявить места и временные интервалы повышенного использования электроэнергии и оценить резервы снижения объемов ее потребления;</a:t>
            </a:r>
          </a:p>
          <a:p>
            <a:pPr marL="720000" indent="-360000" algn="just">
              <a:lnSpc>
                <a:spcPts val="2700"/>
              </a:lnSpc>
              <a:spcBef>
                <a:spcPts val="600"/>
              </a:spcBef>
              <a:buFont typeface="Wingdings" pitchFamily="2" charset="2"/>
              <a:buChar char="Ø"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ижения затрат на приобретение электрической энергии вследствие переноса электропотребления в более льготный ценовой диапазон.</a:t>
            </a:r>
          </a:p>
          <a:p>
            <a:pPr marL="0" indent="360000" algn="just">
              <a:lnSpc>
                <a:spcPts val="2700"/>
              </a:lnSpc>
              <a:spcBef>
                <a:spcPts val="0"/>
              </a:spcBef>
              <a:buFont typeface="Wingdings" pitchFamily="2" charset="2"/>
              <a:buChar char="Ø"/>
            </a:pPr>
            <a:endParaRPr lang="ru-RU" sz="1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360000">
              <a:lnSpc>
                <a:spcPts val="27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5782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6</a:t>
            </a:fld>
            <a:endParaRPr lang="ru-RU" dirty="0"/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384" y="892447"/>
            <a:ext cx="5791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863588" y="282812"/>
            <a:ext cx="7488832" cy="4921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  <a:spcAft>
                <a:spcPts val="300"/>
              </a:spcAft>
              <a:tabLst>
                <a:tab pos="630555" algn="l"/>
              </a:tabLst>
            </a:pPr>
            <a:r>
              <a:rPr lang="ru-RU" sz="24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Форма </a:t>
            </a:r>
            <a:r>
              <a:rPr lang="ru-RU" sz="24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расписания производственных циклов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3"/>
          <a:srcRect r="21124"/>
          <a:stretch/>
        </p:blipFill>
        <p:spPr>
          <a:xfrm>
            <a:off x="1043608" y="5353360"/>
            <a:ext cx="7128792" cy="1158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47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323528" y="1484784"/>
            <a:ext cx="8496944" cy="3960440"/>
          </a:xfrm>
        </p:spPr>
        <p:txBody>
          <a:bodyPr>
            <a:noAutofit/>
          </a:bodyPr>
          <a:lstStyle/>
          <a:p>
            <a:pPr marL="0" indent="360000" algn="just">
              <a:lnSpc>
                <a:spcPts val="27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ля сложных производственных комплексов предлагается 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децентрализованная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процедура почасового нормирования и прогнозирования электропотребления. </a:t>
            </a:r>
          </a:p>
          <a:p>
            <a:pPr marL="0" indent="360000" algn="just">
              <a:lnSpc>
                <a:spcPts val="2700"/>
              </a:lnSpc>
              <a:spcBef>
                <a:spcPts val="0"/>
              </a:spcBef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роцедура основана на том, что на верхнем уровне иерархии расчетов оцениваются 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интегральные показатели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производственных циклов: </a:t>
            </a:r>
          </a:p>
          <a:p>
            <a:pPr marL="360000" indent="360000" algn="just">
              <a:lnSpc>
                <a:spcPts val="27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бъемы выпуска продукции </a:t>
            </a:r>
            <a:r>
              <a:rPr lang="ru-RU" sz="1800" i="1" dirty="0" smtClean="0"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60000" indent="360000" algn="just">
              <a:lnSpc>
                <a:spcPts val="2700"/>
              </a:lnSpc>
              <a:spcBef>
                <a:spcPts val="0"/>
              </a:spcBef>
              <a:buFont typeface="Wingdings" pitchFamily="2" charset="2"/>
              <a:buChar char="ü"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объемы потребляемой электрической энергии </a:t>
            </a: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j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360000" algn="just">
              <a:spcBef>
                <a:spcPts val="600"/>
              </a:spcBef>
              <a:buNone/>
            </a:pPr>
            <a:endParaRPr lang="ru-RU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360000" algn="just">
              <a:lnSpc>
                <a:spcPts val="2500"/>
              </a:lnSpc>
              <a:spcBef>
                <a:spcPts val="600"/>
              </a:spcBef>
              <a:buNone/>
            </a:pP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Дополнительно вводится новый интегральный показатель ‑ </a:t>
            </a:r>
          </a:p>
          <a:p>
            <a:pPr marL="0" indent="360000" algn="just">
              <a:lnSpc>
                <a:spcPts val="2500"/>
              </a:lnSpc>
              <a:spcBef>
                <a:spcPts val="600"/>
              </a:spcBef>
              <a:buNone/>
            </a:pPr>
            <a:r>
              <a:rPr lang="ru-RU" sz="1800" b="1" i="1" dirty="0" smtClean="0">
                <a:latin typeface="Times New Roman" pitchFamily="18" charset="0"/>
                <a:cs typeface="Times New Roman" pitchFamily="18" charset="0"/>
              </a:rPr>
              <a:t>индекс снижения стоимости потребления электроэнергии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1800" i="1" baseline="-25000" dirty="0" err="1" smtClean="0">
                <a:latin typeface="Times New Roman" pitchFamily="18" charset="0"/>
                <a:cs typeface="Times New Roman" pitchFamily="18" charset="0"/>
              </a:rPr>
              <a:t>сн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,</a:t>
            </a:r>
            <a:endParaRPr lang="ru-RU" sz="17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 defTabSz="360000">
              <a:lnSpc>
                <a:spcPts val="2500"/>
              </a:lnSpc>
              <a:spcBef>
                <a:spcPts val="0"/>
              </a:spcBef>
              <a:buNone/>
            </a:pPr>
            <a:r>
              <a:rPr lang="ru-RU" sz="1700" dirty="0" smtClean="0">
                <a:latin typeface="Times New Roman" pitchFamily="18" charset="0"/>
                <a:cs typeface="Times New Roman" pitchFamily="18" charset="0"/>
              </a:rPr>
              <a:t>который </a:t>
            </a:r>
            <a:r>
              <a:rPr lang="ru-RU" sz="1800" dirty="0" smtClean="0">
                <a:latin typeface="Times New Roman" pitchFamily="18" charset="0"/>
                <a:cs typeface="Times New Roman" pitchFamily="18" charset="0"/>
              </a:rPr>
              <a:t>позволяет интегрально оценивать оптимальность графиков электропотребления.</a:t>
            </a:r>
            <a:endParaRPr lang="ru-RU" sz="17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323528" y="197768"/>
            <a:ext cx="8496944" cy="1143000"/>
          </a:xfrm>
        </p:spPr>
        <p:txBody>
          <a:bodyPr>
            <a:normAutofit/>
          </a:bodyPr>
          <a:lstStyle/>
          <a:p>
            <a:pPr algn="ctr">
              <a:lnSpc>
                <a:spcPts val="2500"/>
              </a:lnSpc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почасового нормирования и прогнозирования электропотребления </a:t>
            </a:r>
            <a:b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ля сложных производственных комплексов</a:t>
            </a:r>
          </a:p>
        </p:txBody>
      </p:sp>
    </p:spTree>
    <p:extLst>
      <p:ext uri="{BB962C8B-B14F-4D97-AF65-F5344CB8AC3E}">
        <p14:creationId xmlns:p14="http://schemas.microsoft.com/office/powerpoint/2010/main" val="2126954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604448" y="6284168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251520" y="997235"/>
            <a:ext cx="8640960" cy="720080"/>
          </a:xfrm>
        </p:spPr>
        <p:txBody>
          <a:bodyPr>
            <a:noAutofit/>
          </a:bodyPr>
          <a:lstStyle/>
          <a:p>
            <a:pPr marL="0" indent="360000" algn="just">
              <a:lnSpc>
                <a:spcPts val="2300"/>
              </a:lnSpc>
              <a:spcBef>
                <a:spcPts val="0"/>
              </a:spcBef>
              <a:buNone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Индекс снижения стоимости потребления электроэнергии </a:t>
            </a:r>
            <a:r>
              <a:rPr lang="en-US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7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ru-RU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ределяется по соотношению:</a:t>
            </a:r>
            <a:endParaRPr lang="ru-RU" sz="17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97150" indent="-3175" algn="just">
              <a:lnSpc>
                <a:spcPts val="2500"/>
              </a:lnSpc>
              <a:spcBef>
                <a:spcPts val="0"/>
              </a:spcBef>
              <a:buNone/>
            </a:pPr>
            <a:endParaRPr lang="ru-RU" sz="17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97150" indent="-3175" algn="just">
              <a:lnSpc>
                <a:spcPts val="2500"/>
              </a:lnSpc>
              <a:spcBef>
                <a:spcPts val="0"/>
              </a:spcBef>
              <a:buNone/>
            </a:pPr>
            <a:endParaRPr lang="ru-RU" sz="17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97150" indent="-3175" algn="just">
              <a:lnSpc>
                <a:spcPts val="2500"/>
              </a:lnSpc>
              <a:spcBef>
                <a:spcPts val="0"/>
              </a:spcBef>
              <a:buNone/>
            </a:pPr>
            <a:endParaRPr lang="ru-RU" sz="17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597150" indent="-3175" algn="just">
              <a:lnSpc>
                <a:spcPts val="2500"/>
              </a:lnSpc>
              <a:spcBef>
                <a:spcPts val="0"/>
              </a:spcBef>
              <a:buNone/>
            </a:pPr>
            <a:endParaRPr lang="ru-RU" sz="17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 defTabSz="360000">
              <a:lnSpc>
                <a:spcPts val="2500"/>
              </a:lnSpc>
              <a:spcBef>
                <a:spcPts val="0"/>
              </a:spcBef>
              <a:buNone/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sz="17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3594100" y="1717364"/>
          <a:ext cx="20193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2" name="Equation" r:id="rId4" imgW="1524000" imgH="762000" progId="Equation.DSMT4">
                  <p:embed/>
                </p:oleObj>
              </mc:Choice>
              <mc:Fallback>
                <p:oleObj name="Equation" r:id="rId4" imgW="1524000" imgH="7620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717364"/>
                        <a:ext cx="201930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6"/>
          <p:cNvSpPr>
            <a:spLocks noGrp="1"/>
          </p:cNvSpPr>
          <p:nvPr>
            <p:ph type="title"/>
          </p:nvPr>
        </p:nvSpPr>
        <p:spPr>
          <a:xfrm>
            <a:off x="323528" y="332656"/>
            <a:ext cx="8496944" cy="648072"/>
          </a:xfrm>
        </p:spPr>
        <p:txBody>
          <a:bodyPr>
            <a:noAutofit/>
          </a:bodyPr>
          <a:lstStyle/>
          <a:p>
            <a:pPr algn="ctr">
              <a:lnSpc>
                <a:spcPts val="2900"/>
              </a:lnSpc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пределение индекса снижения стоимости </a:t>
            </a:r>
            <a:b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требления электроэнергии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1195413" y="2797435"/>
          <a:ext cx="15763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3" name="Equation" r:id="rId6" imgW="1231366" imgH="622030" progId="Equation.DSMT4">
                  <p:embed/>
                </p:oleObj>
              </mc:Choice>
              <mc:Fallback>
                <p:oleObj name="Equation" r:id="rId6" imgW="1231366" imgH="62203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413" y="2797435"/>
                        <a:ext cx="1576387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3686671" y="2798204"/>
          <a:ext cx="17494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4" name="Equation" r:id="rId8" imgW="1371600" imgH="622300" progId="Equation.DSMT4">
                  <p:embed/>
                </p:oleObj>
              </mc:Choice>
              <mc:Fallback>
                <p:oleObj name="Equation" r:id="rId8" imgW="1371600" imgH="6223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671" y="2798204"/>
                        <a:ext cx="174942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2343" name="Object 7"/>
          <p:cNvGraphicFramePr>
            <a:graphicFrameLocks noChangeAspect="1"/>
          </p:cNvGraphicFramePr>
          <p:nvPr/>
        </p:nvGraphicFramePr>
        <p:xfrm>
          <a:off x="6300192" y="2798204"/>
          <a:ext cx="180352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85" name="Equation" r:id="rId10" imgW="1409088" imgH="622030" progId="Equation.DSMT4">
                  <p:embed/>
                </p:oleObj>
              </mc:Choice>
              <mc:Fallback>
                <p:oleObj name="Equation" r:id="rId10" imgW="1409088" imgH="62203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798204"/>
                        <a:ext cx="1803524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Прямоугольник 22"/>
          <p:cNvSpPr/>
          <p:nvPr/>
        </p:nvSpPr>
        <p:spPr>
          <a:xfrm>
            <a:off x="251520" y="3589523"/>
            <a:ext cx="8640960" cy="9771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300"/>
              </a:lnSpc>
            </a:pP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де {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5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 ‑ текущий график электропотребления; {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ru-RU" sz="15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5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} ‑ базовый график электропотребления; </a:t>
            </a:r>
            <a:r>
              <a:rPr lang="ru-RU" sz="1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ru-RU" sz="15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sz="15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‑ переменная часть индекса равновесных цен на продажу электроэнергии на оптовом рынке; </a:t>
            </a:r>
            <a:r>
              <a:rPr lang="en-US" sz="15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ru-RU" sz="1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индекс часовых интервалов.</a:t>
            </a:r>
            <a:endParaRPr lang="ru-RU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251520" y="4741651"/>
            <a:ext cx="8568952" cy="17836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300"/>
              </a:lnSpc>
              <a:spcBef>
                <a:spcPts val="600"/>
              </a:spcBef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текущий график совпадает с базовым графиком, то </a:t>
            </a:r>
            <a:r>
              <a:rPr lang="en-US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7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  <a:p>
            <a:pPr algn="just">
              <a:lnSpc>
                <a:spcPts val="2300"/>
              </a:lnSpc>
              <a:spcBef>
                <a:spcPts val="600"/>
              </a:spcBef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текущий график электропотребления снижает стоимость покупки электроэнергии по сравнению с базовым графиком, то </a:t>
            </a:r>
            <a:r>
              <a:rPr lang="en-US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7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  <a:p>
            <a:pPr algn="just">
              <a:lnSpc>
                <a:spcPts val="2300"/>
              </a:lnSpc>
              <a:spcBef>
                <a:spcPts val="600"/>
              </a:spcBef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Безусловный оптимум достигается при </a:t>
            </a:r>
            <a:r>
              <a:rPr lang="en-US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7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0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ts val="2300"/>
              </a:lnSpc>
              <a:spcBef>
                <a:spcPts val="600"/>
              </a:spcBef>
            </a:pP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Если текущий график электропотребления хуже базового графика, то </a:t>
            </a:r>
            <a:r>
              <a:rPr lang="en-US" sz="17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17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н</a:t>
            </a:r>
            <a:r>
              <a:rPr lang="en-US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 &gt; </a:t>
            </a:r>
            <a:r>
              <a:rPr lang="ru-RU" sz="1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ru-RU" sz="1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7929586" y="1972068"/>
            <a:ext cx="569099" cy="3853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630555" algn="l"/>
              </a:tabLst>
            </a:pP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3)</a:t>
            </a:r>
            <a:endParaRPr lang="ru-RU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6506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>
          <a:xfrm>
            <a:off x="8604448" y="6309320"/>
            <a:ext cx="457200" cy="457200"/>
          </a:xfrm>
        </p:spPr>
        <p:txBody>
          <a:bodyPr/>
          <a:lstStyle/>
          <a:p>
            <a:fld id="{725C68B6-61C2-468F-89AB-4B9F7531AA68}" type="slidenum">
              <a:rPr lang="ru-RU" smtClean="0"/>
              <a:pPr/>
              <a:t>9</a:t>
            </a:fld>
            <a:endParaRPr lang="ru-RU" dirty="0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6" r="4126"/>
          <a:stretch>
            <a:fillRect/>
          </a:stretch>
        </p:blipFill>
        <p:spPr bwMode="auto">
          <a:xfrm>
            <a:off x="1259632" y="1455144"/>
            <a:ext cx="6264698" cy="2740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58791" y="4464800"/>
            <a:ext cx="7945657" cy="16850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строение модели проводилось на основе данных почасового потребления электрической энергии агрегатами электросталеплавильного цеха металлургического предприятия 1-й ценовой зоны в период за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сентябрь 2014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г., а также с учетом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ндекс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а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авновесных цен на продажу электроэнергии, полученных с сайта компании ОАО «АТС». 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6"/>
          <p:cNvSpPr txBox="1">
            <a:spLocks/>
          </p:cNvSpPr>
          <p:nvPr/>
        </p:nvSpPr>
        <p:spPr>
          <a:xfrm>
            <a:off x="214282" y="285728"/>
            <a:ext cx="8496944" cy="494928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2500"/>
              </a:lnSpc>
            </a:pPr>
            <a:r>
              <a:rPr lang="ru-RU" sz="2300" b="1" i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пробация методики почасового прогнозирования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75557" y="791291"/>
            <a:ext cx="76328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Calibri" panose="020F0502020204030204" pitchFamily="34" charset="0"/>
              </a:rPr>
              <a:t>Почасовой график загрузки оборудования электросталеплавильного цеха металлургического предприятия 1-й ценовой 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зоны</a:t>
            </a:r>
            <a:r>
              <a:rPr lang="en-US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ru-RU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сентябрь 2014 г.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4528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праведливость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праведливость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Справедливость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736</TotalTime>
  <Words>797</Words>
  <Application>Microsoft Office PowerPoint</Application>
  <PresentationFormat>Экран (4:3)</PresentationFormat>
  <Paragraphs>180</Paragraphs>
  <Slides>19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30" baseType="lpstr">
      <vt:lpstr>Arial</vt:lpstr>
      <vt:lpstr>Calibri</vt:lpstr>
      <vt:lpstr>Cambria</vt:lpstr>
      <vt:lpstr>Franklin Gothic Book</vt:lpstr>
      <vt:lpstr>Perpetua</vt:lpstr>
      <vt:lpstr>Times New Roman</vt:lpstr>
      <vt:lpstr>Wingdings</vt:lpstr>
      <vt:lpstr>Wingdings 2</vt:lpstr>
      <vt:lpstr>Справедливость</vt:lpstr>
      <vt:lpstr>Equation</vt:lpstr>
      <vt:lpstr>Equation.DSMT4</vt:lpstr>
      <vt:lpstr>МЕТОД ЭФФЕКТИВНОГО ПЛАНИРОВАНИЯ И УПРАВЛЕНИЯ ЭЛЕКТРОПОТРЕБЛЕНИЕМ МЕТАЛЛУРГИЧЕСКОГО ПРЕДПРИЯТИЯ</vt:lpstr>
      <vt:lpstr>Презентация PowerPoint</vt:lpstr>
      <vt:lpstr>Презентация PowerPoint</vt:lpstr>
      <vt:lpstr>Особенности процедур принятия решений по планированию и управлению энергопотреблением в многоуровневой структуре предприятия</vt:lpstr>
      <vt:lpstr>Краткосрочное прогнозирование  потребления электроэнергии</vt:lpstr>
      <vt:lpstr>Презентация PowerPoint</vt:lpstr>
      <vt:lpstr>Методика почасового нормирования и прогнозирования электропотребления  для сложных производственных комплексов</vt:lpstr>
      <vt:lpstr>Определение индекса снижения стоимости  потребления электроэнерги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ограммное обеспечение  «Многоуровневое нормирование и прогнозирование электропотребления промышленного предприятия»</vt:lpstr>
      <vt:lpstr>Отображение зависимостей удельного расхода электроэнергии от объема производимой продукции</vt:lpstr>
      <vt:lpstr>Сопоставление показателей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asha</dc:creator>
  <cp:lastModifiedBy>Sasha</cp:lastModifiedBy>
  <cp:revision>763</cp:revision>
  <cp:lastPrinted>2015-05-19T10:18:23Z</cp:lastPrinted>
  <dcterms:modified xsi:type="dcterms:W3CDTF">2015-05-21T12:02:18Z</dcterms:modified>
</cp:coreProperties>
</file>